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5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24" autoAdjust="0"/>
    <p:restoredTop sz="93800" autoAdjust="0"/>
  </p:normalViewPr>
  <p:slideViewPr>
    <p:cSldViewPr snapToGrid="0">
      <p:cViewPr>
        <p:scale>
          <a:sx n="70" d="100"/>
          <a:sy n="70" d="100"/>
        </p:scale>
        <p:origin x="384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55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2C284F-B4C1-48D2-98FA-2D580EABD4E5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484D70-76A0-4B5A-BB6F-C7F1250179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455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484D70-76A0-4B5A-BB6F-C7F12501797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028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791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620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0232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072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8077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9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466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9663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942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411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18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423841-979A-410D-937D-171BD250BC7E}" type="datetimeFigureOut">
              <a:rPr lang="en-US" smtClean="0"/>
              <a:t>02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2D8E4B-89D2-40D1-B0F4-BF4B147B3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704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80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image" Target="../media/image6.pn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8.pn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25.png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image" Target="../media/image24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45.png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54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64.png"/><Relationship Id="rId21" Type="http://schemas.openxmlformats.org/officeDocument/2006/relationships/image" Target="../media/image6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8.wmf"/><Relationship Id="rId3" Type="http://schemas.openxmlformats.org/officeDocument/2006/relationships/image" Target="../media/image69.pn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7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4.bin"/><Relationship Id="rId3" Type="http://schemas.openxmlformats.org/officeDocument/2006/relationships/image" Target="../media/image75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2.wmf"/><Relationship Id="rId4" Type="http://schemas.openxmlformats.org/officeDocument/2006/relationships/image" Target="../media/image76.png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8.4 Add Subtract and Multiply Radical Expres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39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0188"/>
            <a:ext cx="7543800" cy="105797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58557"/>
              </p:ext>
            </p:extLst>
          </p:nvPr>
        </p:nvGraphicFramePr>
        <p:xfrm>
          <a:off x="3502025" y="1468437"/>
          <a:ext cx="1712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2025" y="1468437"/>
                        <a:ext cx="1712913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883727"/>
              </p:ext>
            </p:extLst>
          </p:nvPr>
        </p:nvGraphicFramePr>
        <p:xfrm>
          <a:off x="3802063" y="2365375"/>
          <a:ext cx="1111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2063" y="2365375"/>
                        <a:ext cx="11112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63796"/>
              </p:ext>
            </p:extLst>
          </p:nvPr>
        </p:nvGraphicFramePr>
        <p:xfrm>
          <a:off x="4146550" y="3017838"/>
          <a:ext cx="4206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6550" y="3017838"/>
                        <a:ext cx="420688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77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61873"/>
            <a:ext cx="9015413" cy="753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72240"/>
            <a:ext cx="11029950" cy="11148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637839"/>
            <a:ext cx="9706888" cy="73413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52112"/>
              </p:ext>
            </p:extLst>
          </p:nvPr>
        </p:nvGraphicFramePr>
        <p:xfrm>
          <a:off x="2365375" y="2146718"/>
          <a:ext cx="992188" cy="56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393480" imgH="215640" progId="Equation.DSMT4">
                  <p:embed/>
                </p:oleObj>
              </mc:Choice>
              <mc:Fallback>
                <p:oleObj name="Equation" r:id="rId6" imgW="39348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5375" y="2146718"/>
                        <a:ext cx="992188" cy="56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51260"/>
              </p:ext>
            </p:extLst>
          </p:nvPr>
        </p:nvGraphicFramePr>
        <p:xfrm>
          <a:off x="4853444" y="2081473"/>
          <a:ext cx="8318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330120" imgH="253800" progId="Equation.DSMT4">
                  <p:embed/>
                </p:oleObj>
              </mc:Choice>
              <mc:Fallback>
                <p:oleObj name="Equation" r:id="rId8" imgW="33012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3444" y="2081473"/>
                        <a:ext cx="83185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97176"/>
              </p:ext>
            </p:extLst>
          </p:nvPr>
        </p:nvGraphicFramePr>
        <p:xfrm>
          <a:off x="6810375" y="2115573"/>
          <a:ext cx="18557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0375" y="2115573"/>
                        <a:ext cx="1855787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86551"/>
              </p:ext>
            </p:extLst>
          </p:nvPr>
        </p:nvGraphicFramePr>
        <p:xfrm>
          <a:off x="3198019" y="4587875"/>
          <a:ext cx="3190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98019" y="4587875"/>
                        <a:ext cx="3190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46231"/>
              </p:ext>
            </p:extLst>
          </p:nvPr>
        </p:nvGraphicFramePr>
        <p:xfrm>
          <a:off x="7162800" y="4487863"/>
          <a:ext cx="115093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4" imgW="457200" imgH="253800" progId="Equation.DSMT4">
                  <p:embed/>
                </p:oleObj>
              </mc:Choice>
              <mc:Fallback>
                <p:oleObj name="Equation" r:id="rId14" imgW="4572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62800" y="4487863"/>
                        <a:ext cx="1150938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19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35" y="3261560"/>
            <a:ext cx="7643813" cy="9296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756" y="-193423"/>
            <a:ext cx="9686925" cy="9717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48050"/>
              </p:ext>
            </p:extLst>
          </p:nvPr>
        </p:nvGraphicFramePr>
        <p:xfrm>
          <a:off x="1748632" y="727140"/>
          <a:ext cx="2049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8632" y="727140"/>
                        <a:ext cx="20494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8933"/>
              </p:ext>
            </p:extLst>
          </p:nvPr>
        </p:nvGraphicFramePr>
        <p:xfrm>
          <a:off x="1891507" y="1414528"/>
          <a:ext cx="17621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8" imgW="698400" imgH="228600" progId="Equation.DSMT4">
                  <p:embed/>
                </p:oleObj>
              </mc:Choice>
              <mc:Fallback>
                <p:oleObj name="Equation" r:id="rId8" imgW="698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1507" y="1414528"/>
                        <a:ext cx="17621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127184"/>
              </p:ext>
            </p:extLst>
          </p:nvPr>
        </p:nvGraphicFramePr>
        <p:xfrm>
          <a:off x="2388394" y="2184208"/>
          <a:ext cx="768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8394" y="2184208"/>
                        <a:ext cx="7683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61864"/>
              </p:ext>
            </p:extLst>
          </p:nvPr>
        </p:nvGraphicFramePr>
        <p:xfrm>
          <a:off x="4563467" y="796492"/>
          <a:ext cx="26241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2" imgW="1041120" imgH="228600" progId="Equation.DSMT4">
                  <p:embed/>
                </p:oleObj>
              </mc:Choice>
              <mc:Fallback>
                <p:oleObj name="Equation" r:id="rId12" imgW="10411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3467" y="796492"/>
                        <a:ext cx="2624137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21263"/>
              </p:ext>
            </p:extLst>
          </p:nvPr>
        </p:nvGraphicFramePr>
        <p:xfrm>
          <a:off x="4994474" y="1391805"/>
          <a:ext cx="17589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14" imgW="698400" imgH="228600" progId="Equation.DSMT4">
                  <p:embed/>
                </p:oleObj>
              </mc:Choice>
              <mc:Fallback>
                <p:oleObj name="Equation" r:id="rId14" imgW="6984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94474" y="1391805"/>
                        <a:ext cx="17589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55578"/>
              </p:ext>
            </p:extLst>
          </p:nvPr>
        </p:nvGraphicFramePr>
        <p:xfrm>
          <a:off x="5315943" y="2125563"/>
          <a:ext cx="958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15943" y="2125563"/>
                        <a:ext cx="9588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2945"/>
              </p:ext>
            </p:extLst>
          </p:nvPr>
        </p:nvGraphicFramePr>
        <p:xfrm>
          <a:off x="8594327" y="762607"/>
          <a:ext cx="32004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8" imgW="1269720" imgH="393480" progId="Equation.DSMT4">
                  <p:embed/>
                </p:oleObj>
              </mc:Choice>
              <mc:Fallback>
                <p:oleObj name="Equation" r:id="rId18" imgW="126972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94327" y="762607"/>
                        <a:ext cx="32004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35225"/>
              </p:ext>
            </p:extLst>
          </p:nvPr>
        </p:nvGraphicFramePr>
        <p:xfrm>
          <a:off x="8433992" y="1865658"/>
          <a:ext cx="36496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20" imgW="1447560" imgH="431640" progId="Equation.DSMT4">
                  <p:embed/>
                </p:oleObj>
              </mc:Choice>
              <mc:Fallback>
                <p:oleObj name="Equation" r:id="rId20" imgW="144756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33992" y="1865658"/>
                        <a:ext cx="3649663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52475"/>
              </p:ext>
            </p:extLst>
          </p:nvPr>
        </p:nvGraphicFramePr>
        <p:xfrm>
          <a:off x="9301957" y="3114135"/>
          <a:ext cx="15684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22" imgW="622080" imgH="228600" progId="Equation.DSMT4">
                  <p:embed/>
                </p:oleObj>
              </mc:Choice>
              <mc:Fallback>
                <p:oleObj name="Equation" r:id="rId22" imgW="6220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301957" y="3114135"/>
                        <a:ext cx="156845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22368"/>
              </p:ext>
            </p:extLst>
          </p:nvPr>
        </p:nvGraphicFramePr>
        <p:xfrm>
          <a:off x="9708755" y="3834019"/>
          <a:ext cx="8001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24" imgW="317160" imgH="228600" progId="Equation.DSMT4">
                  <p:embed/>
                </p:oleObj>
              </mc:Choice>
              <mc:Fallback>
                <p:oleObj name="Equation" r:id="rId24" imgW="31716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08755" y="3834019"/>
                        <a:ext cx="800100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6878"/>
              </p:ext>
            </p:extLst>
          </p:nvPr>
        </p:nvGraphicFramePr>
        <p:xfrm>
          <a:off x="395683" y="4326608"/>
          <a:ext cx="39703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26" imgW="1574640" imgH="253800" progId="Equation.DSMT4">
                  <p:embed/>
                </p:oleObj>
              </mc:Choice>
              <mc:Fallback>
                <p:oleObj name="Equation" r:id="rId26" imgW="15746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5683" y="4326608"/>
                        <a:ext cx="39703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50241"/>
              </p:ext>
            </p:extLst>
          </p:nvPr>
        </p:nvGraphicFramePr>
        <p:xfrm>
          <a:off x="1183875" y="5142337"/>
          <a:ext cx="2754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28" imgW="1091880" imgH="228600" progId="Equation.DSMT4">
                  <p:embed/>
                </p:oleObj>
              </mc:Choice>
              <mc:Fallback>
                <p:oleObj name="Equation" r:id="rId28" imgW="109188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183875" y="5142337"/>
                        <a:ext cx="27543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477315"/>
              </p:ext>
            </p:extLst>
          </p:nvPr>
        </p:nvGraphicFramePr>
        <p:xfrm>
          <a:off x="4657327" y="4324275"/>
          <a:ext cx="39370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57327" y="4324275"/>
                        <a:ext cx="39370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62142"/>
              </p:ext>
            </p:extLst>
          </p:nvPr>
        </p:nvGraphicFramePr>
        <p:xfrm>
          <a:off x="4983557" y="4985968"/>
          <a:ext cx="29448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2" imgW="1168200" imgH="253800" progId="Equation.DSMT4">
                  <p:embed/>
                </p:oleObj>
              </mc:Choice>
              <mc:Fallback>
                <p:oleObj name="Equation" r:id="rId32" imgW="116820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83557" y="4985968"/>
                        <a:ext cx="2944813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67579"/>
              </p:ext>
            </p:extLst>
          </p:nvPr>
        </p:nvGraphicFramePr>
        <p:xfrm>
          <a:off x="5769370" y="5672029"/>
          <a:ext cx="1184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4" imgW="469800" imgH="253800" progId="Equation.DSMT4">
                  <p:embed/>
                </p:oleObj>
              </mc:Choice>
              <mc:Fallback>
                <p:oleObj name="Equation" r:id="rId34" imgW="46980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769370" y="5672029"/>
                        <a:ext cx="1184275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24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1086630" cy="223308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05" y="2148158"/>
            <a:ext cx="8168734" cy="10291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851522"/>
              </p:ext>
            </p:extLst>
          </p:nvPr>
        </p:nvGraphicFramePr>
        <p:xfrm>
          <a:off x="2460625" y="3018452"/>
          <a:ext cx="18573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625" y="3018452"/>
                        <a:ext cx="18573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44540"/>
              </p:ext>
            </p:extLst>
          </p:nvPr>
        </p:nvGraphicFramePr>
        <p:xfrm>
          <a:off x="2460625" y="3644901"/>
          <a:ext cx="18891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0625" y="3644901"/>
                        <a:ext cx="18891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054080" y="3772151"/>
            <a:ext cx="703533" cy="4401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969292"/>
              </p:ext>
            </p:extLst>
          </p:nvPr>
        </p:nvGraphicFramePr>
        <p:xfrm>
          <a:off x="2725739" y="4319751"/>
          <a:ext cx="1408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5739" y="4319751"/>
                        <a:ext cx="140811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35780"/>
              </p:ext>
            </p:extLst>
          </p:nvPr>
        </p:nvGraphicFramePr>
        <p:xfrm>
          <a:off x="2960688" y="4994275"/>
          <a:ext cx="9604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60688" y="4994275"/>
                        <a:ext cx="9604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46551"/>
              </p:ext>
            </p:extLst>
          </p:nvPr>
        </p:nvGraphicFramePr>
        <p:xfrm>
          <a:off x="5195888" y="3192715"/>
          <a:ext cx="25606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1015920" imgH="266400" progId="Equation.DSMT4">
                  <p:embed/>
                </p:oleObj>
              </mc:Choice>
              <mc:Fallback>
                <p:oleObj name="Equation" r:id="rId13" imgW="101592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95888" y="3192715"/>
                        <a:ext cx="2560637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403648"/>
              </p:ext>
            </p:extLst>
          </p:nvPr>
        </p:nvGraphicFramePr>
        <p:xfrm>
          <a:off x="5358606" y="3921090"/>
          <a:ext cx="2401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58606" y="3921090"/>
                        <a:ext cx="240188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969657" y="4001699"/>
            <a:ext cx="1274105" cy="4802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17322"/>
              </p:ext>
            </p:extLst>
          </p:nvPr>
        </p:nvGraphicFramePr>
        <p:xfrm>
          <a:off x="5885984" y="4664890"/>
          <a:ext cx="1441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85984" y="4664890"/>
                        <a:ext cx="14414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97725"/>
              </p:ext>
            </p:extLst>
          </p:nvPr>
        </p:nvGraphicFramePr>
        <p:xfrm>
          <a:off x="6127750" y="5376863"/>
          <a:ext cx="9604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27750" y="5376863"/>
                        <a:ext cx="9604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04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095" y="296069"/>
            <a:ext cx="8521705" cy="99089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90352"/>
              </p:ext>
            </p:extLst>
          </p:nvPr>
        </p:nvGraphicFramePr>
        <p:xfrm>
          <a:off x="1766888" y="1286965"/>
          <a:ext cx="30749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1218960" imgH="279360" progId="Equation.DSMT4">
                  <p:embed/>
                </p:oleObj>
              </mc:Choice>
              <mc:Fallback>
                <p:oleObj name="Equation" r:id="rId4" imgW="121896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6888" y="1286965"/>
                        <a:ext cx="3074987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03442"/>
              </p:ext>
            </p:extLst>
          </p:nvPr>
        </p:nvGraphicFramePr>
        <p:xfrm>
          <a:off x="2006600" y="2139950"/>
          <a:ext cx="2593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6600" y="2139950"/>
                        <a:ext cx="259397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125517" y="2285024"/>
            <a:ext cx="703533" cy="4401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59774"/>
              </p:ext>
            </p:extLst>
          </p:nvPr>
        </p:nvGraphicFramePr>
        <p:xfrm>
          <a:off x="2374900" y="3041650"/>
          <a:ext cx="18573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8" imgW="736560" imgH="241200" progId="Equation.DSMT4">
                  <p:embed/>
                </p:oleObj>
              </mc:Choice>
              <mc:Fallback>
                <p:oleObj name="Equation" r:id="rId8" imgW="73656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4900" y="3041650"/>
                        <a:ext cx="1857375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47515"/>
              </p:ext>
            </p:extLst>
          </p:nvPr>
        </p:nvGraphicFramePr>
        <p:xfrm>
          <a:off x="2578100" y="3843338"/>
          <a:ext cx="15684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0" imgW="622080" imgH="241200" progId="Equation.DSMT4">
                  <p:embed/>
                </p:oleObj>
              </mc:Choice>
              <mc:Fallback>
                <p:oleObj name="Equation" r:id="rId10" imgW="6220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8100" y="3843338"/>
                        <a:ext cx="15684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028145" y="2310062"/>
            <a:ext cx="572429" cy="4150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5318"/>
              </p:ext>
            </p:extLst>
          </p:nvPr>
        </p:nvGraphicFramePr>
        <p:xfrm>
          <a:off x="5743575" y="2025650"/>
          <a:ext cx="43164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2" imgW="1714320" imgH="279360" progId="Equation.DSMT4">
                  <p:embed/>
                </p:oleObj>
              </mc:Choice>
              <mc:Fallback>
                <p:oleObj name="Equation" r:id="rId12" imgW="171432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3575" y="2025650"/>
                        <a:ext cx="4316413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50788"/>
              </p:ext>
            </p:extLst>
          </p:nvPr>
        </p:nvGraphicFramePr>
        <p:xfrm>
          <a:off x="6420644" y="4145755"/>
          <a:ext cx="28463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4" imgW="1130040" imgH="266400" progId="Equation.DSMT4">
                  <p:embed/>
                </p:oleObj>
              </mc:Choice>
              <mc:Fallback>
                <p:oleObj name="Equation" r:id="rId14" imgW="113004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20644" y="4145755"/>
                        <a:ext cx="2846388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23064"/>
              </p:ext>
            </p:extLst>
          </p:nvPr>
        </p:nvGraphicFramePr>
        <p:xfrm>
          <a:off x="7116763" y="5141913"/>
          <a:ext cx="1568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16763" y="5141913"/>
                        <a:ext cx="156845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82716"/>
              </p:ext>
            </p:extLst>
          </p:nvPr>
        </p:nvGraphicFramePr>
        <p:xfrm>
          <a:off x="5554663" y="1174750"/>
          <a:ext cx="42227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8" imgW="1676160" imgH="291960" progId="Equation.DSMT4">
                  <p:embed/>
                </p:oleObj>
              </mc:Choice>
              <mc:Fallback>
                <p:oleObj name="Equation" r:id="rId18" imgW="167616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54663" y="1174750"/>
                        <a:ext cx="4222750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218238" y="3335495"/>
            <a:ext cx="1625600" cy="4401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36005"/>
              </p:ext>
            </p:extLst>
          </p:nvPr>
        </p:nvGraphicFramePr>
        <p:xfrm>
          <a:off x="5743575" y="3116263"/>
          <a:ext cx="43164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20" imgW="1714320" imgH="279360" progId="Equation.DSMT4">
                  <p:embed/>
                </p:oleObj>
              </mc:Choice>
              <mc:Fallback>
                <p:oleObj name="Equation" r:id="rId20" imgW="171432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43575" y="3116263"/>
                        <a:ext cx="4316413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8986838" y="3313972"/>
            <a:ext cx="468308" cy="4150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214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9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250" y="0"/>
            <a:ext cx="8558213" cy="10963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09002"/>
              </p:ext>
            </p:extLst>
          </p:nvPr>
        </p:nvGraphicFramePr>
        <p:xfrm>
          <a:off x="1724025" y="1164431"/>
          <a:ext cx="3073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4025" y="1164431"/>
                        <a:ext cx="3073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08553"/>
              </p:ext>
            </p:extLst>
          </p:nvPr>
        </p:nvGraphicFramePr>
        <p:xfrm>
          <a:off x="2012156" y="1889126"/>
          <a:ext cx="2497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2156" y="1889126"/>
                        <a:ext cx="2497138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05257"/>
              </p:ext>
            </p:extLst>
          </p:nvPr>
        </p:nvGraphicFramePr>
        <p:xfrm>
          <a:off x="1546224" y="2627312"/>
          <a:ext cx="37449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8" imgW="1485720" imgH="228600" progId="Equation.DSMT4">
                  <p:embed/>
                </p:oleObj>
              </mc:Choice>
              <mc:Fallback>
                <p:oleObj name="Equation" r:id="rId8" imgW="14857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6224" y="2627312"/>
                        <a:ext cx="374491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2554" y="2784111"/>
            <a:ext cx="703533" cy="4401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987824" y="2784110"/>
            <a:ext cx="703533" cy="4401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887641" y="2782522"/>
            <a:ext cx="417783" cy="4401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53452"/>
              </p:ext>
            </p:extLst>
          </p:nvPr>
        </p:nvGraphicFramePr>
        <p:xfrm>
          <a:off x="2380456" y="3381009"/>
          <a:ext cx="17605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80456" y="3381009"/>
                        <a:ext cx="1760537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99307"/>
              </p:ext>
            </p:extLst>
          </p:nvPr>
        </p:nvGraphicFramePr>
        <p:xfrm>
          <a:off x="2892425" y="3995738"/>
          <a:ext cx="7350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2" imgW="291960" imgH="228600" progId="Equation.DSMT4">
                  <p:embed/>
                </p:oleObj>
              </mc:Choice>
              <mc:Fallback>
                <p:oleObj name="Equation" r:id="rId12" imgW="29196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2425" y="3995738"/>
                        <a:ext cx="73501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665075"/>
              </p:ext>
            </p:extLst>
          </p:nvPr>
        </p:nvGraphicFramePr>
        <p:xfrm>
          <a:off x="6440488" y="1344099"/>
          <a:ext cx="22082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4" imgW="876240" imgH="228600" progId="Equation.DSMT4">
                  <p:embed/>
                </p:oleObj>
              </mc:Choice>
              <mc:Fallback>
                <p:oleObj name="Equation" r:id="rId14" imgW="8762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40488" y="1344099"/>
                        <a:ext cx="2208212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52252"/>
              </p:ext>
            </p:extLst>
          </p:nvPr>
        </p:nvGraphicFramePr>
        <p:xfrm>
          <a:off x="6440488" y="1947864"/>
          <a:ext cx="29448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6" imgW="1168200" imgH="228600" progId="Equation.DSMT4">
                  <p:embed/>
                </p:oleObj>
              </mc:Choice>
              <mc:Fallback>
                <p:oleObj name="Equation" r:id="rId16" imgW="116820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40488" y="1947864"/>
                        <a:ext cx="294481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7721353" y="2045925"/>
            <a:ext cx="1237726" cy="44010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37441"/>
              </p:ext>
            </p:extLst>
          </p:nvPr>
        </p:nvGraphicFramePr>
        <p:xfrm>
          <a:off x="6852468" y="2704916"/>
          <a:ext cx="17605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8" imgW="698400" imgH="228600" progId="Equation.DSMT4">
                  <p:embed/>
                </p:oleObj>
              </mc:Choice>
              <mc:Fallback>
                <p:oleObj name="Equation" r:id="rId18" imgW="69840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52468" y="2704916"/>
                        <a:ext cx="1760538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94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086975" cy="121186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529028"/>
              </p:ext>
            </p:extLst>
          </p:nvPr>
        </p:nvGraphicFramePr>
        <p:xfrm>
          <a:off x="2243137" y="820148"/>
          <a:ext cx="9921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3137" y="820148"/>
                        <a:ext cx="99218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08134"/>
              </p:ext>
            </p:extLst>
          </p:nvPr>
        </p:nvGraphicFramePr>
        <p:xfrm>
          <a:off x="1" y="1355532"/>
          <a:ext cx="6472238" cy="64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6" imgW="3162240" imgH="304560" progId="Equation.DSMT4">
                  <p:embed/>
                </p:oleObj>
              </mc:Choice>
              <mc:Fallback>
                <p:oleObj name="Equation" r:id="rId6" imgW="316224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" y="1355532"/>
                        <a:ext cx="6472238" cy="64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9781"/>
              </p:ext>
            </p:extLst>
          </p:nvPr>
        </p:nvGraphicFramePr>
        <p:xfrm>
          <a:off x="1806575" y="2130425"/>
          <a:ext cx="2859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8" imgW="1396800" imgH="266400" progId="Equation.DSMT4">
                  <p:embed/>
                </p:oleObj>
              </mc:Choice>
              <mc:Fallback>
                <p:oleObj name="Equation" r:id="rId8" imgW="139680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6575" y="2130425"/>
                        <a:ext cx="28590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76486"/>
              </p:ext>
            </p:extLst>
          </p:nvPr>
        </p:nvGraphicFramePr>
        <p:xfrm>
          <a:off x="2287588" y="2865438"/>
          <a:ext cx="18970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7588" y="2865438"/>
                        <a:ext cx="1897062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9986"/>
              </p:ext>
            </p:extLst>
          </p:nvPr>
        </p:nvGraphicFramePr>
        <p:xfrm>
          <a:off x="2559050" y="3552825"/>
          <a:ext cx="13525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59050" y="3552825"/>
                        <a:ext cx="135255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95482"/>
              </p:ext>
            </p:extLst>
          </p:nvPr>
        </p:nvGraphicFramePr>
        <p:xfrm>
          <a:off x="8409782" y="1061051"/>
          <a:ext cx="9921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09782" y="1061051"/>
                        <a:ext cx="99218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81206"/>
              </p:ext>
            </p:extLst>
          </p:nvPr>
        </p:nvGraphicFramePr>
        <p:xfrm>
          <a:off x="6615112" y="1653211"/>
          <a:ext cx="55356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6" imgW="2705040" imgH="304560" progId="Equation.DSMT4">
                  <p:embed/>
                </p:oleObj>
              </mc:Choice>
              <mc:Fallback>
                <p:oleObj name="Equation" r:id="rId16" imgW="270504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15112" y="1653211"/>
                        <a:ext cx="553561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61931"/>
              </p:ext>
            </p:extLst>
          </p:nvPr>
        </p:nvGraphicFramePr>
        <p:xfrm>
          <a:off x="7858125" y="2328863"/>
          <a:ext cx="2703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8" imgW="1320480" imgH="253800" progId="Equation.DSMT4">
                  <p:embed/>
                </p:oleObj>
              </mc:Choice>
              <mc:Fallback>
                <p:oleObj name="Equation" r:id="rId18" imgW="13204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58125" y="2328863"/>
                        <a:ext cx="27035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31286"/>
              </p:ext>
            </p:extLst>
          </p:nvPr>
        </p:nvGraphicFramePr>
        <p:xfrm>
          <a:off x="8274049" y="3013075"/>
          <a:ext cx="1871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20" imgW="914400" imgH="253800" progId="Equation.DSMT4">
                  <p:embed/>
                </p:oleObj>
              </mc:Choice>
              <mc:Fallback>
                <p:oleObj name="Equation" r:id="rId20" imgW="91440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74049" y="3013075"/>
                        <a:ext cx="187166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92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1" y="157162"/>
            <a:ext cx="6529388" cy="107542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96436"/>
              </p:ext>
            </p:extLst>
          </p:nvPr>
        </p:nvGraphicFramePr>
        <p:xfrm>
          <a:off x="6858000" y="463101"/>
          <a:ext cx="9921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393480" imgH="177480" progId="Equation.DSMT4">
                  <p:embed/>
                </p:oleObj>
              </mc:Choice>
              <mc:Fallback>
                <p:oleObj name="Equation" r:id="rId4" imgW="3934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0" y="463101"/>
                        <a:ext cx="99218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94663"/>
              </p:ext>
            </p:extLst>
          </p:nvPr>
        </p:nvGraphicFramePr>
        <p:xfrm>
          <a:off x="568325" y="1232591"/>
          <a:ext cx="81089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3962160" imgH="304560" progId="Equation.DSMT4">
                  <p:embed/>
                </p:oleObj>
              </mc:Choice>
              <mc:Fallback>
                <p:oleObj name="Equation" r:id="rId6" imgW="396216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8325" y="1232591"/>
                        <a:ext cx="810895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5564"/>
              </p:ext>
            </p:extLst>
          </p:nvPr>
        </p:nvGraphicFramePr>
        <p:xfrm>
          <a:off x="2140743" y="2002080"/>
          <a:ext cx="4964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2425680" imgH="304560" progId="Equation.DSMT4">
                  <p:embed/>
                </p:oleObj>
              </mc:Choice>
              <mc:Fallback>
                <p:oleObj name="Equation" r:id="rId8" imgW="242568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0743" y="2002080"/>
                        <a:ext cx="496411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17807"/>
              </p:ext>
            </p:extLst>
          </p:nvPr>
        </p:nvGraphicFramePr>
        <p:xfrm>
          <a:off x="3519488" y="2852738"/>
          <a:ext cx="27051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0" imgW="1320480" imgH="228600" progId="Equation.DSMT4">
                  <p:embed/>
                </p:oleObj>
              </mc:Choice>
              <mc:Fallback>
                <p:oleObj name="Equation" r:id="rId10" imgW="1320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9488" y="2852738"/>
                        <a:ext cx="27051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61698"/>
              </p:ext>
            </p:extLst>
          </p:nvPr>
        </p:nvGraphicFramePr>
        <p:xfrm>
          <a:off x="4052888" y="3541713"/>
          <a:ext cx="16383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2888" y="3541713"/>
                        <a:ext cx="16383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94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9610"/>
            <a:ext cx="12034652" cy="22294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348" y="2200865"/>
            <a:ext cx="6886390" cy="9980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03758"/>
              </p:ext>
            </p:extLst>
          </p:nvPr>
        </p:nvGraphicFramePr>
        <p:xfrm>
          <a:off x="2359025" y="3198892"/>
          <a:ext cx="1711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9025" y="3198892"/>
                        <a:ext cx="171121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182568"/>
              </p:ext>
            </p:extLst>
          </p:nvPr>
        </p:nvGraphicFramePr>
        <p:xfrm>
          <a:off x="2513013" y="3814763"/>
          <a:ext cx="1230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3013" y="3814763"/>
                        <a:ext cx="123031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46540"/>
              </p:ext>
            </p:extLst>
          </p:nvPr>
        </p:nvGraphicFramePr>
        <p:xfrm>
          <a:off x="4636201" y="3162300"/>
          <a:ext cx="27622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9" imgW="1168200" imgH="266400" progId="Equation.DSMT4">
                  <p:embed/>
                </p:oleObj>
              </mc:Choice>
              <mc:Fallback>
                <p:oleObj name="Equation" r:id="rId9" imgW="116820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6201" y="3162300"/>
                        <a:ext cx="276225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08965"/>
              </p:ext>
            </p:extLst>
          </p:nvPr>
        </p:nvGraphicFramePr>
        <p:xfrm>
          <a:off x="4919663" y="3813175"/>
          <a:ext cx="21923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9663" y="3813175"/>
                        <a:ext cx="2192337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56972"/>
              </p:ext>
            </p:extLst>
          </p:nvPr>
        </p:nvGraphicFramePr>
        <p:xfrm>
          <a:off x="5249863" y="4465638"/>
          <a:ext cx="15319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9863" y="4465638"/>
                        <a:ext cx="1531937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57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5" ma:contentTypeDescription="Create a new document." ma:contentTypeScope="" ma:versionID="9c453c25707427c4ece600c8b55daa74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5b7cfbd265dd583dc082b7217d502691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8DF68C2-087A-4E86-A95A-053679A2675F}">
  <ds:schemaRefs>
    <ds:schemaRef ds:uri="http://purl.org/dc/terms/"/>
    <ds:schemaRef ds:uri="http://schemas.microsoft.com/office/2006/documentManagement/types"/>
    <ds:schemaRef ds:uri="http://schemas.microsoft.com/sharepoint/v3"/>
    <ds:schemaRef ds:uri="16afbebc-ab32-44c2-80b1-4304b5458266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c2d5b24f-4081-4d28-a220-dd6f6bbe9446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4A964E82-B4DE-4D0C-8BFB-FB1288C941D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5EAF3B4-407E-48A7-93AA-B23A59FBDF2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20</TotalTime>
  <Words>8</Words>
  <Application>Microsoft Office PowerPoint</Application>
  <PresentationFormat>Widescreen</PresentationFormat>
  <Paragraphs>2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MathType 6.0 Equation</vt:lpstr>
      <vt:lpstr>8.4 Add Subtract and Multiply Radical Expres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4 Add Subtract and Multiply Radical Expressions</dc:title>
  <dc:creator>Stewart, Melissa</dc:creator>
  <cp:lastModifiedBy>Ringel, Charles</cp:lastModifiedBy>
  <cp:revision>24</cp:revision>
  <dcterms:created xsi:type="dcterms:W3CDTF">2020-02-05T14:12:06Z</dcterms:created>
  <dcterms:modified xsi:type="dcterms:W3CDTF">2020-02-10T18:19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